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0D25" w:rsidRPr="00EE1D82" w:rsidRDefault="00F10D25" w:rsidP="005941AC">
      <w:pPr>
        <w:jc w:val="center"/>
        <w:rPr>
          <w:sz w:val="40"/>
          <w:szCs w:val="40"/>
          <w:u w:val="single"/>
        </w:rPr>
      </w:pPr>
      <w:r w:rsidRPr="00EE1D82">
        <w:rPr>
          <w:sz w:val="40"/>
          <w:szCs w:val="40"/>
          <w:u w:val="single"/>
        </w:rPr>
        <w:t>STUDY GUIDE – UNIT 1</w:t>
      </w:r>
    </w:p>
    <w:p w:rsidR="00F10D25" w:rsidRPr="00A9315F" w:rsidRDefault="00EE1D82">
      <w:pPr>
        <w:rPr>
          <w:b/>
        </w:rPr>
      </w:pPr>
      <w:r w:rsidRPr="00A9315F">
        <w:rPr>
          <w:b/>
        </w:rPr>
        <w:t xml:space="preserve">Polynomials: </w:t>
      </w:r>
      <w:r w:rsidR="00F10D25" w:rsidRPr="00A9315F">
        <w:rPr>
          <w:b/>
        </w:rPr>
        <w:t>Simplif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255"/>
      </w:tblGrid>
      <w:tr w:rsidR="00F10D25" w:rsidTr="005941AC">
        <w:tc>
          <w:tcPr>
            <w:tcW w:w="10255" w:type="dxa"/>
          </w:tcPr>
          <w:p w:rsidR="00F10D25" w:rsidRDefault="00F10D25">
            <w:r>
              <w:t xml:space="preserve">1. </w:t>
            </w:r>
            <w:r w:rsidR="001A746A">
              <w:t xml:space="preserve">   </w:t>
            </w:r>
            <w:r w:rsidRPr="00F10D25">
              <w:rPr>
                <w:position w:val="-10"/>
              </w:rPr>
              <w:object w:dxaOrig="32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160pt;height:18pt" o:ole="">
                  <v:imagedata r:id="rId7" o:title=""/>
                </v:shape>
                <o:OLEObject Type="Embed" ProgID="Equation.DSMT4" ShapeID="_x0000_i1040" DrawAspect="Content" ObjectID="_1514374580" r:id="rId8"/>
              </w:object>
            </w:r>
          </w:p>
          <w:p w:rsidR="00F10D25" w:rsidRDefault="00F10D25"/>
          <w:p w:rsidR="00F10D25" w:rsidRDefault="00F10D25"/>
          <w:p w:rsidR="00F10D25" w:rsidRDefault="00F10D25"/>
          <w:p w:rsidR="005D63DE" w:rsidRDefault="005D63DE"/>
        </w:tc>
      </w:tr>
      <w:tr w:rsidR="00F10D25" w:rsidTr="005941AC">
        <w:tc>
          <w:tcPr>
            <w:tcW w:w="10255" w:type="dxa"/>
          </w:tcPr>
          <w:p w:rsidR="00F10D25" w:rsidRDefault="00F10D25">
            <w:r>
              <w:t xml:space="preserve">2. </w:t>
            </w:r>
            <w:r w:rsidR="001A746A">
              <w:t xml:space="preserve">   </w:t>
            </w:r>
            <w:r w:rsidRPr="00F10D25">
              <w:rPr>
                <w:position w:val="-10"/>
              </w:rPr>
              <w:object w:dxaOrig="3100" w:dyaOrig="360">
                <v:shape id="_x0000_i1041" type="#_x0000_t75" style="width:155pt;height:18pt" o:ole="">
                  <v:imagedata r:id="rId9" o:title=""/>
                </v:shape>
                <o:OLEObject Type="Embed" ProgID="Equation.DSMT4" ShapeID="_x0000_i1041" DrawAspect="Content" ObjectID="_1514374581" r:id="rId10"/>
              </w:object>
            </w:r>
          </w:p>
          <w:p w:rsidR="00F10D25" w:rsidRDefault="00F10D25"/>
          <w:p w:rsidR="00A9315F" w:rsidRDefault="00A9315F"/>
          <w:p w:rsidR="00F10D25" w:rsidRDefault="00F10D25"/>
          <w:p w:rsidR="00F10D25" w:rsidRDefault="00F10D25"/>
        </w:tc>
      </w:tr>
      <w:tr w:rsidR="00F10D25" w:rsidTr="005941AC">
        <w:tc>
          <w:tcPr>
            <w:tcW w:w="10255" w:type="dxa"/>
          </w:tcPr>
          <w:p w:rsidR="00F10D25" w:rsidRDefault="00EE1D82">
            <w:r>
              <w:t xml:space="preserve">3. </w:t>
            </w:r>
            <w:r w:rsidR="001A746A">
              <w:t xml:space="preserve">   </w:t>
            </w:r>
            <w:r w:rsidRPr="00F10D25">
              <w:rPr>
                <w:position w:val="-10"/>
              </w:rPr>
              <w:object w:dxaOrig="1500" w:dyaOrig="320">
                <v:shape id="_x0000_i1042" type="#_x0000_t75" style="width:75pt;height:16pt" o:ole="">
                  <v:imagedata r:id="rId11" o:title=""/>
                </v:shape>
                <o:OLEObject Type="Embed" ProgID="Equation.DSMT4" ShapeID="_x0000_i1042" DrawAspect="Content" ObjectID="_1514374582" r:id="rId12"/>
              </w:object>
            </w:r>
          </w:p>
          <w:p w:rsidR="00F10D25" w:rsidRDefault="00F10D25"/>
          <w:p w:rsidR="00F10D25" w:rsidRDefault="00F10D25"/>
          <w:p w:rsidR="00F10D25" w:rsidRDefault="00F10D25"/>
          <w:p w:rsidR="00A9315F" w:rsidRDefault="00A9315F"/>
          <w:p w:rsidR="00F10D25" w:rsidRDefault="00F10D25"/>
        </w:tc>
      </w:tr>
      <w:tr w:rsidR="00F10D25" w:rsidTr="005941AC">
        <w:tc>
          <w:tcPr>
            <w:tcW w:w="10255" w:type="dxa"/>
          </w:tcPr>
          <w:p w:rsidR="00F10D25" w:rsidRDefault="00EE1D82">
            <w:r>
              <w:t xml:space="preserve">4. </w:t>
            </w:r>
            <w:r w:rsidR="001A746A">
              <w:t xml:space="preserve">    </w:t>
            </w:r>
            <w:r w:rsidRPr="00F10D25">
              <w:rPr>
                <w:position w:val="-10"/>
              </w:rPr>
              <w:object w:dxaOrig="1400" w:dyaOrig="360">
                <v:shape id="_x0000_i1043" type="#_x0000_t75" style="width:70pt;height:18pt" o:ole="">
                  <v:imagedata r:id="rId13" o:title=""/>
                </v:shape>
                <o:OLEObject Type="Embed" ProgID="Equation.DSMT4" ShapeID="_x0000_i1043" DrawAspect="Content" ObjectID="_1514374583" r:id="rId14"/>
              </w:object>
            </w:r>
          </w:p>
          <w:p w:rsidR="00F10D25" w:rsidRDefault="00F10D25"/>
          <w:p w:rsidR="00A9315F" w:rsidRDefault="00A9315F"/>
          <w:p w:rsidR="00F10D25" w:rsidRDefault="00F10D25"/>
          <w:p w:rsidR="00F10D25" w:rsidRDefault="00F10D25"/>
        </w:tc>
      </w:tr>
      <w:tr w:rsidR="00F10D25" w:rsidTr="005941AC">
        <w:tc>
          <w:tcPr>
            <w:tcW w:w="10255" w:type="dxa"/>
          </w:tcPr>
          <w:p w:rsidR="00F10D25" w:rsidRDefault="00EE1D82">
            <w:r>
              <w:t xml:space="preserve">5. </w:t>
            </w:r>
            <w:r w:rsidR="001A746A">
              <w:t xml:space="preserve">   </w:t>
            </w:r>
            <w:r w:rsidRPr="00F10D25">
              <w:rPr>
                <w:position w:val="-10"/>
              </w:rPr>
              <w:object w:dxaOrig="1939" w:dyaOrig="360">
                <v:shape id="_x0000_i1044" type="#_x0000_t75" style="width:97pt;height:18pt" o:ole="">
                  <v:imagedata r:id="rId15" o:title=""/>
                </v:shape>
                <o:OLEObject Type="Embed" ProgID="Equation.DSMT4" ShapeID="_x0000_i1044" DrawAspect="Content" ObjectID="_1514374584" r:id="rId16"/>
              </w:object>
            </w:r>
          </w:p>
          <w:p w:rsidR="00F10D25" w:rsidRDefault="00F10D25"/>
          <w:p w:rsidR="00A9315F" w:rsidRDefault="00A9315F"/>
          <w:p w:rsidR="00F10D25" w:rsidRDefault="00F10D25"/>
          <w:p w:rsidR="00F10D25" w:rsidRDefault="00F10D25"/>
          <w:p w:rsidR="00F10D25" w:rsidRDefault="00F10D25"/>
        </w:tc>
      </w:tr>
      <w:tr w:rsidR="00F10D25" w:rsidTr="005941AC">
        <w:tc>
          <w:tcPr>
            <w:tcW w:w="10255" w:type="dxa"/>
          </w:tcPr>
          <w:p w:rsidR="00F10D25" w:rsidRDefault="00EE1D82">
            <w:r>
              <w:t xml:space="preserve">6. </w:t>
            </w:r>
            <w:r w:rsidR="001A746A">
              <w:t xml:space="preserve">   </w:t>
            </w:r>
            <w:r w:rsidRPr="00F10D25">
              <w:rPr>
                <w:position w:val="-10"/>
              </w:rPr>
              <w:object w:dxaOrig="3100" w:dyaOrig="360">
                <v:shape id="_x0000_i1045" type="#_x0000_t75" style="width:155pt;height:18pt" o:ole="">
                  <v:imagedata r:id="rId17" o:title=""/>
                </v:shape>
                <o:OLEObject Type="Embed" ProgID="Equation.DSMT4" ShapeID="_x0000_i1045" DrawAspect="Content" ObjectID="_1514374585" r:id="rId18"/>
              </w:object>
            </w:r>
          </w:p>
          <w:p w:rsidR="00A9315F" w:rsidRDefault="00A9315F"/>
          <w:p w:rsidR="00F10D25" w:rsidRDefault="00F10D25"/>
          <w:p w:rsidR="00F10D25" w:rsidRDefault="00F10D25"/>
          <w:p w:rsidR="00F10D25" w:rsidRDefault="00F10D25"/>
        </w:tc>
      </w:tr>
    </w:tbl>
    <w:p w:rsidR="00EE1D82" w:rsidRPr="009A6C2F" w:rsidRDefault="00183106" w:rsidP="00EE1D82">
      <w:pPr>
        <w:rPr>
          <w:b/>
        </w:rPr>
      </w:pPr>
      <w:r w:rsidRPr="009A6C2F">
        <w:rPr>
          <w:b/>
        </w:rPr>
        <w:t>Radical</w:t>
      </w:r>
      <w:r w:rsidR="00EE1D82" w:rsidRPr="009A6C2F">
        <w:rPr>
          <w:b/>
        </w:rPr>
        <w:t>s: Simplif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EE1D82" w:rsidTr="00B41DE9">
        <w:tc>
          <w:tcPr>
            <w:tcW w:w="9350" w:type="dxa"/>
          </w:tcPr>
          <w:p w:rsidR="00EE1D82" w:rsidRDefault="001A746A" w:rsidP="00B41DE9">
            <w:r>
              <w:t>7</w:t>
            </w:r>
            <w:r w:rsidR="00EE1D82">
              <w:t xml:space="preserve">. </w:t>
            </w:r>
            <w:r>
              <w:t xml:space="preserve">        </w:t>
            </w:r>
            <w:r w:rsidR="005941AC" w:rsidRPr="005941AC">
              <w:rPr>
                <w:position w:val="-8"/>
              </w:rPr>
              <w:object w:dxaOrig="499" w:dyaOrig="360">
                <v:shape id="_x0000_i1030" type="#_x0000_t75" style="width:25pt;height:18pt" o:ole="">
                  <v:imagedata r:id="rId19" o:title=""/>
                </v:shape>
                <o:OLEObject Type="Embed" ProgID="Equation.DSMT4" ShapeID="_x0000_i1030" DrawAspect="Content" ObjectID="_1514374586" r:id="rId20"/>
              </w:object>
            </w:r>
          </w:p>
          <w:p w:rsidR="00EE1D82" w:rsidRDefault="00EE1D82" w:rsidP="00B41DE9"/>
          <w:p w:rsidR="00EE1D82" w:rsidRDefault="00EE1D82" w:rsidP="00B41DE9"/>
          <w:p w:rsidR="00EE1D82" w:rsidRDefault="00EE1D82" w:rsidP="00B41DE9"/>
          <w:p w:rsidR="00A9315F" w:rsidRDefault="00A9315F" w:rsidP="00B41DE9"/>
          <w:p w:rsidR="00EE1D82" w:rsidRDefault="00EE1D82" w:rsidP="00B41DE9"/>
        </w:tc>
      </w:tr>
      <w:tr w:rsidR="00EE1D82" w:rsidTr="00B41DE9">
        <w:tc>
          <w:tcPr>
            <w:tcW w:w="9350" w:type="dxa"/>
          </w:tcPr>
          <w:p w:rsidR="00EE1D82" w:rsidRDefault="001A746A" w:rsidP="00B41DE9">
            <w:r>
              <w:t>8</w:t>
            </w:r>
            <w:r w:rsidR="00EE1D82">
              <w:t>.</w:t>
            </w:r>
            <w:r>
              <w:t xml:space="preserve">      </w:t>
            </w:r>
            <w:r w:rsidR="00EE1D82">
              <w:t xml:space="preserve"> </w:t>
            </w:r>
            <w:r w:rsidR="005941AC" w:rsidRPr="00183106">
              <w:rPr>
                <w:position w:val="-12"/>
              </w:rPr>
              <w:object w:dxaOrig="1260" w:dyaOrig="440">
                <v:shape id="_x0000_i1032" type="#_x0000_t75" style="width:63pt;height:22pt" o:ole="">
                  <v:imagedata r:id="rId21" o:title=""/>
                </v:shape>
                <o:OLEObject Type="Embed" ProgID="Equation.DSMT4" ShapeID="_x0000_i1032" DrawAspect="Content" ObjectID="_1514374587" r:id="rId22"/>
              </w:object>
            </w:r>
          </w:p>
          <w:p w:rsidR="00EE1D82" w:rsidRDefault="00EE1D82" w:rsidP="00B41DE9"/>
          <w:p w:rsidR="00A9315F" w:rsidRDefault="00A9315F" w:rsidP="00B41DE9"/>
          <w:p w:rsidR="00EE1D82" w:rsidRDefault="00EE1D82" w:rsidP="00B41DE9"/>
          <w:p w:rsidR="00EE1D82" w:rsidRDefault="00EE1D82" w:rsidP="00B41DE9"/>
          <w:p w:rsidR="00EE1D82" w:rsidRDefault="00EE1D82" w:rsidP="00B41DE9"/>
        </w:tc>
      </w:tr>
      <w:tr w:rsidR="00EE1D82" w:rsidTr="00B41DE9">
        <w:tc>
          <w:tcPr>
            <w:tcW w:w="9350" w:type="dxa"/>
          </w:tcPr>
          <w:p w:rsidR="00EE1D82" w:rsidRDefault="001A746A" w:rsidP="00B41DE9">
            <w:r>
              <w:lastRenderedPageBreak/>
              <w:t>9</w:t>
            </w:r>
            <w:r w:rsidR="00EE1D82">
              <w:t xml:space="preserve">. </w:t>
            </w:r>
            <w:r>
              <w:t xml:space="preserve">      </w:t>
            </w:r>
            <w:r w:rsidR="005941AC" w:rsidRPr="00183106">
              <w:rPr>
                <w:position w:val="-12"/>
              </w:rPr>
              <w:object w:dxaOrig="1160" w:dyaOrig="440">
                <v:shape id="_x0000_i1033" type="#_x0000_t75" style="width:58pt;height:22pt" o:ole="">
                  <v:imagedata r:id="rId23" o:title=""/>
                </v:shape>
                <o:OLEObject Type="Embed" ProgID="Equation.DSMT4" ShapeID="_x0000_i1033" DrawAspect="Content" ObjectID="_1514374588" r:id="rId24"/>
              </w:object>
            </w:r>
          </w:p>
          <w:p w:rsidR="00EE1D82" w:rsidRDefault="00EE1D82" w:rsidP="00B41DE9"/>
          <w:p w:rsidR="00A9315F" w:rsidRDefault="00A9315F" w:rsidP="00B41DE9"/>
          <w:p w:rsidR="00EE1D82" w:rsidRDefault="00EE1D82" w:rsidP="00B41DE9"/>
          <w:p w:rsidR="00EE1D82" w:rsidRDefault="00EE1D82" w:rsidP="00B41DE9"/>
          <w:p w:rsidR="00EE1D82" w:rsidRDefault="00EE1D82" w:rsidP="00B41DE9"/>
        </w:tc>
      </w:tr>
      <w:tr w:rsidR="00EE1D82" w:rsidTr="00B41DE9">
        <w:tc>
          <w:tcPr>
            <w:tcW w:w="9350" w:type="dxa"/>
          </w:tcPr>
          <w:p w:rsidR="00EE1D82" w:rsidRDefault="001A746A" w:rsidP="00B41DE9">
            <w:r>
              <w:t>10</w:t>
            </w:r>
            <w:r w:rsidR="00EE1D82">
              <w:t xml:space="preserve">. </w:t>
            </w:r>
            <w:r>
              <w:t xml:space="preserve">    </w:t>
            </w:r>
            <w:r w:rsidR="00183106" w:rsidRPr="00183106">
              <w:rPr>
                <w:position w:val="-8"/>
              </w:rPr>
              <w:object w:dxaOrig="1939" w:dyaOrig="360">
                <v:shape id="_x0000_i1025" type="#_x0000_t75" style="width:97pt;height:18pt" o:ole="">
                  <v:imagedata r:id="rId25" o:title=""/>
                </v:shape>
                <o:OLEObject Type="Embed" ProgID="Equation.DSMT4" ShapeID="_x0000_i1025" DrawAspect="Content" ObjectID="_1514374589" r:id="rId26"/>
              </w:object>
            </w:r>
          </w:p>
          <w:p w:rsidR="00EE1D82" w:rsidRDefault="00EE1D82" w:rsidP="00B41DE9"/>
          <w:p w:rsidR="00EE1D82" w:rsidRDefault="00EE1D82" w:rsidP="00B41DE9"/>
          <w:p w:rsidR="00EE1D82" w:rsidRDefault="00EE1D82" w:rsidP="00B41DE9"/>
          <w:p w:rsidR="00EE1D82" w:rsidRDefault="00EE1D82" w:rsidP="00B41DE9"/>
          <w:p w:rsidR="00EE1D82" w:rsidRDefault="00EE1D82" w:rsidP="00B41DE9"/>
        </w:tc>
      </w:tr>
      <w:tr w:rsidR="00EE1D82" w:rsidTr="00B41DE9">
        <w:tc>
          <w:tcPr>
            <w:tcW w:w="9350" w:type="dxa"/>
          </w:tcPr>
          <w:p w:rsidR="00EE1D82" w:rsidRDefault="001A746A" w:rsidP="00B41DE9">
            <w:r>
              <w:t>11</w:t>
            </w:r>
            <w:r w:rsidR="00EE1D82">
              <w:t>.</w:t>
            </w:r>
            <w:r>
              <w:t xml:space="preserve">   </w:t>
            </w:r>
            <w:r w:rsidR="00EE1D82">
              <w:t xml:space="preserve"> </w:t>
            </w:r>
            <w:r w:rsidR="00183106" w:rsidRPr="00183106">
              <w:rPr>
                <w:position w:val="-8"/>
              </w:rPr>
              <w:object w:dxaOrig="1520" w:dyaOrig="360">
                <v:shape id="_x0000_i1026" type="#_x0000_t75" style="width:76pt;height:18pt" o:ole="">
                  <v:imagedata r:id="rId27" o:title=""/>
                </v:shape>
                <o:OLEObject Type="Embed" ProgID="Equation.DSMT4" ShapeID="_x0000_i1026" DrawAspect="Content" ObjectID="_1514374590" r:id="rId28"/>
              </w:object>
            </w:r>
          </w:p>
          <w:p w:rsidR="00EE1D82" w:rsidRDefault="00EE1D82" w:rsidP="00B41DE9"/>
          <w:p w:rsidR="00A9315F" w:rsidRDefault="00A9315F" w:rsidP="00B41DE9"/>
          <w:p w:rsidR="00EE1D82" w:rsidRDefault="00EE1D82" w:rsidP="00B41DE9"/>
          <w:p w:rsidR="00EE1D82" w:rsidRDefault="00EE1D82" w:rsidP="00B41DE9"/>
          <w:p w:rsidR="00EE1D82" w:rsidRDefault="00EE1D82" w:rsidP="00B41DE9"/>
        </w:tc>
      </w:tr>
      <w:tr w:rsidR="00EE1D82" w:rsidTr="00B41DE9">
        <w:tc>
          <w:tcPr>
            <w:tcW w:w="9350" w:type="dxa"/>
          </w:tcPr>
          <w:p w:rsidR="00EE1D82" w:rsidRDefault="001A746A" w:rsidP="00B41DE9">
            <w:r>
              <w:t>12</w:t>
            </w:r>
            <w:r w:rsidR="00EE1D82">
              <w:t>.</w:t>
            </w:r>
            <w:r>
              <w:t xml:space="preserve">   </w:t>
            </w:r>
            <w:r w:rsidR="00EE1D82">
              <w:t xml:space="preserve"> </w:t>
            </w:r>
            <w:r w:rsidR="00183106" w:rsidRPr="00183106">
              <w:rPr>
                <w:position w:val="-8"/>
              </w:rPr>
              <w:object w:dxaOrig="940" w:dyaOrig="360">
                <v:shape id="_x0000_i1027" type="#_x0000_t75" style="width:47pt;height:18pt" o:ole="">
                  <v:imagedata r:id="rId29" o:title=""/>
                </v:shape>
                <o:OLEObject Type="Embed" ProgID="Equation.DSMT4" ShapeID="_x0000_i1027" DrawAspect="Content" ObjectID="_1514374591" r:id="rId30"/>
              </w:object>
            </w:r>
          </w:p>
          <w:p w:rsidR="00EE1D82" w:rsidRDefault="00EE1D82" w:rsidP="00B41DE9"/>
          <w:p w:rsidR="00EE1D82" w:rsidRDefault="00EE1D82" w:rsidP="00B41DE9"/>
          <w:p w:rsidR="00EE1D82" w:rsidRDefault="00EE1D82" w:rsidP="00B41DE9"/>
          <w:p w:rsidR="0006732C" w:rsidRDefault="0006732C" w:rsidP="00B41DE9">
            <w:bookmarkStart w:id="0" w:name="_GoBack"/>
            <w:bookmarkEnd w:id="0"/>
          </w:p>
          <w:p w:rsidR="00EE1D82" w:rsidRDefault="00EE1D82" w:rsidP="00B41DE9"/>
        </w:tc>
      </w:tr>
      <w:tr w:rsidR="004003FA" w:rsidTr="00B41DE9">
        <w:tc>
          <w:tcPr>
            <w:tcW w:w="9350" w:type="dxa"/>
          </w:tcPr>
          <w:p w:rsidR="004003FA" w:rsidRDefault="004003FA" w:rsidP="00B41DE9">
            <w:r>
              <w:t xml:space="preserve">13. </w:t>
            </w:r>
            <w:r w:rsidRPr="00183106">
              <w:rPr>
                <w:position w:val="-8"/>
              </w:rPr>
              <w:object w:dxaOrig="1320" w:dyaOrig="360">
                <v:shape id="_x0000_i1028" type="#_x0000_t75" style="width:65.5pt;height:18pt" o:ole="">
                  <v:imagedata r:id="rId31" o:title=""/>
                </v:shape>
                <o:OLEObject Type="Embed" ProgID="Equation.DSMT4" ShapeID="_x0000_i1028" DrawAspect="Content" ObjectID="_1514374592" r:id="rId32"/>
              </w:object>
            </w:r>
          </w:p>
          <w:p w:rsidR="004003FA" w:rsidRDefault="004003FA" w:rsidP="00B41DE9"/>
          <w:p w:rsidR="004003FA" w:rsidRDefault="004003FA" w:rsidP="00B41DE9"/>
          <w:p w:rsidR="0006732C" w:rsidRDefault="0006732C" w:rsidP="00B41DE9"/>
          <w:p w:rsidR="004003FA" w:rsidRDefault="004003FA" w:rsidP="00B41DE9"/>
          <w:p w:rsidR="004003FA" w:rsidRDefault="004003FA" w:rsidP="00B41DE9"/>
        </w:tc>
      </w:tr>
      <w:tr w:rsidR="004003FA" w:rsidTr="00B41DE9">
        <w:tc>
          <w:tcPr>
            <w:tcW w:w="9350" w:type="dxa"/>
          </w:tcPr>
          <w:p w:rsidR="004003FA" w:rsidRDefault="004003FA" w:rsidP="00B41DE9">
            <w:r>
              <w:t xml:space="preserve">14. </w:t>
            </w:r>
            <w:r w:rsidR="005941AC">
              <w:t xml:space="preserve"> </w:t>
            </w:r>
            <w:r w:rsidR="005941AC" w:rsidRPr="00183106">
              <w:rPr>
                <w:position w:val="-12"/>
              </w:rPr>
              <w:object w:dxaOrig="940" w:dyaOrig="440">
                <v:shape id="_x0000_i1029" type="#_x0000_t75" style="width:47pt;height:22pt" o:ole="">
                  <v:imagedata r:id="rId33" o:title=""/>
                </v:shape>
                <o:OLEObject Type="Embed" ProgID="Equation.DSMT4" ShapeID="_x0000_i1029" DrawAspect="Content" ObjectID="_1514374593" r:id="rId34"/>
              </w:object>
            </w:r>
          </w:p>
          <w:p w:rsidR="005941AC" w:rsidRDefault="005941AC" w:rsidP="00B41DE9"/>
          <w:p w:rsidR="005941AC" w:rsidRDefault="005941AC" w:rsidP="00B41DE9"/>
          <w:p w:rsidR="005941AC" w:rsidRDefault="005941AC" w:rsidP="00B41DE9"/>
          <w:p w:rsidR="005941AC" w:rsidRDefault="005941AC" w:rsidP="00B41DE9"/>
          <w:p w:rsidR="005941AC" w:rsidRDefault="005941AC" w:rsidP="00B41DE9"/>
        </w:tc>
      </w:tr>
      <w:tr w:rsidR="004003FA" w:rsidTr="00B41DE9">
        <w:tc>
          <w:tcPr>
            <w:tcW w:w="9350" w:type="dxa"/>
          </w:tcPr>
          <w:p w:rsidR="004003FA" w:rsidRDefault="005941AC" w:rsidP="00B41DE9">
            <w:r>
              <w:t xml:space="preserve">15.  </w:t>
            </w:r>
            <w:r w:rsidRPr="00183106">
              <w:rPr>
                <w:position w:val="-12"/>
              </w:rPr>
              <w:object w:dxaOrig="1340" w:dyaOrig="440">
                <v:shape id="_x0000_i1031" type="#_x0000_t75" style="width:67pt;height:22pt" o:ole="">
                  <v:imagedata r:id="rId35" o:title=""/>
                </v:shape>
                <o:OLEObject Type="Embed" ProgID="Equation.DSMT4" ShapeID="_x0000_i1031" DrawAspect="Content" ObjectID="_1514374594" r:id="rId36"/>
              </w:object>
            </w:r>
          </w:p>
          <w:p w:rsidR="005941AC" w:rsidRDefault="005941AC" w:rsidP="00B41DE9"/>
          <w:p w:rsidR="005941AC" w:rsidRDefault="005941AC" w:rsidP="00B41DE9"/>
          <w:p w:rsidR="005941AC" w:rsidRDefault="005941AC" w:rsidP="00B41DE9"/>
          <w:p w:rsidR="005941AC" w:rsidRDefault="005941AC" w:rsidP="00B41DE9"/>
          <w:p w:rsidR="005941AC" w:rsidRDefault="005941AC" w:rsidP="00B41DE9"/>
        </w:tc>
      </w:tr>
      <w:tr w:rsidR="004003FA" w:rsidTr="00B41DE9">
        <w:tc>
          <w:tcPr>
            <w:tcW w:w="9350" w:type="dxa"/>
          </w:tcPr>
          <w:p w:rsidR="004003FA" w:rsidRDefault="005941AC" w:rsidP="00B41DE9">
            <w:r>
              <w:t xml:space="preserve">16. </w:t>
            </w:r>
            <w:r w:rsidRPr="00183106">
              <w:rPr>
                <w:position w:val="-8"/>
              </w:rPr>
              <w:object w:dxaOrig="1540" w:dyaOrig="360">
                <v:shape id="_x0000_i1034" type="#_x0000_t75" style="width:77pt;height:18pt" o:ole="">
                  <v:imagedata r:id="rId37" o:title=""/>
                </v:shape>
                <o:OLEObject Type="Embed" ProgID="Equation.DSMT4" ShapeID="_x0000_i1034" DrawAspect="Content" ObjectID="_1514374595" r:id="rId38"/>
              </w:object>
            </w:r>
          </w:p>
          <w:p w:rsidR="005941AC" w:rsidRDefault="005941AC" w:rsidP="00B41DE9"/>
          <w:p w:rsidR="005941AC" w:rsidRDefault="005941AC" w:rsidP="00B41DE9"/>
          <w:p w:rsidR="005941AC" w:rsidRDefault="005941AC" w:rsidP="00B41DE9"/>
          <w:p w:rsidR="0006732C" w:rsidRDefault="0006732C" w:rsidP="00B41DE9"/>
          <w:p w:rsidR="005941AC" w:rsidRDefault="005941AC" w:rsidP="00B41DE9"/>
        </w:tc>
      </w:tr>
    </w:tbl>
    <w:p w:rsidR="005941AC" w:rsidRDefault="005941AC"/>
    <w:p w:rsidR="00A9315F" w:rsidRDefault="005941AC">
      <w:r>
        <w:lastRenderedPageBreak/>
        <w:t>17</w:t>
      </w:r>
      <w:r w:rsidR="00A9315F">
        <w:t xml:space="preserve">. </w:t>
      </w:r>
      <w:r>
        <w:rPr>
          <w:b/>
        </w:rPr>
        <w:t>Find the AREA</w:t>
      </w:r>
      <w:r w:rsidR="00A9315F">
        <w:rPr>
          <w:b/>
        </w:rPr>
        <w:t xml:space="preserve"> of the given figure</w:t>
      </w:r>
      <w:r w:rsidR="00A9315F" w:rsidRPr="00A9315F">
        <w:rPr>
          <w:b/>
        </w:rPr>
        <w:t>.</w:t>
      </w:r>
    </w:p>
    <w:p w:rsidR="00A9315F" w:rsidRDefault="00A9315F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59C37B" wp14:editId="5BAD12EF">
                <wp:simplePos x="0" y="0"/>
                <wp:positionH relativeFrom="column">
                  <wp:posOffset>1060450</wp:posOffset>
                </wp:positionH>
                <wp:positionV relativeFrom="paragraph">
                  <wp:posOffset>265430</wp:posOffset>
                </wp:positionV>
                <wp:extent cx="1638300" cy="952500"/>
                <wp:effectExtent l="0" t="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8300" cy="9525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91B1401" id="Rectangle 1" o:spid="_x0000_s1026" style="position:absolute;margin-left:83.5pt;margin-top:20.9pt;width:129pt;height: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" fillcolor="#5b9bd5 [3204]" strokecolor="#1f4d78 [1604]" strokeweight="1pt"/>
            </w:pict>
          </mc:Fallback>
        </mc:AlternateContent>
      </w:r>
      <w:r>
        <w:t xml:space="preserve">                        </w:t>
      </w:r>
      <w:r w:rsidR="005941AC">
        <w:t xml:space="preserve">                      </w:t>
      </w:r>
      <w:r>
        <w:t xml:space="preserve">    </w:t>
      </w:r>
      <w:r w:rsidRPr="00A9315F">
        <w:rPr>
          <w:position w:val="-6"/>
        </w:rPr>
        <w:object w:dxaOrig="639" w:dyaOrig="279">
          <v:shape id="_x0000_i1035" type="#_x0000_t75" style="width:46pt;height:20pt" o:ole="">
            <v:imagedata r:id="rId39" o:title=""/>
          </v:shape>
          <o:OLEObject Type="Embed" ProgID="Equation.DSMT4" ShapeID="_x0000_i1035" DrawAspect="Content" ObjectID="_1514374596" r:id="rId40"/>
        </w:object>
      </w:r>
    </w:p>
    <w:p w:rsidR="00EE1D82" w:rsidRDefault="00EE1D82"/>
    <w:p w:rsidR="00A9315F" w:rsidRDefault="00A9315F">
      <w:r>
        <w:t xml:space="preserve">                                                                                  </w:t>
      </w:r>
      <w:r w:rsidR="005941AC">
        <w:t xml:space="preserve">      </w:t>
      </w:r>
      <w:r w:rsidRPr="00A9315F">
        <w:rPr>
          <w:position w:val="-6"/>
        </w:rPr>
        <w:object w:dxaOrig="540" w:dyaOrig="279">
          <v:shape id="_x0000_i1036" type="#_x0000_t75" style="width:39pt;height:20pt" o:ole="">
            <v:imagedata r:id="rId41" o:title=""/>
          </v:shape>
          <o:OLEObject Type="Embed" ProgID="Equation.DSMT4" ShapeID="_x0000_i1036" DrawAspect="Content" ObjectID="_1514374597" r:id="rId42"/>
        </w:object>
      </w:r>
    </w:p>
    <w:p w:rsidR="005941AC" w:rsidRDefault="005941AC"/>
    <w:p w:rsidR="009A6C2F" w:rsidRDefault="009A6C2F">
      <w:pPr>
        <w:pBdr>
          <w:bottom w:val="single" w:sz="12" w:space="1" w:color="auto"/>
        </w:pBdr>
      </w:pPr>
    </w:p>
    <w:p w:rsidR="005941AC" w:rsidRDefault="005941AC" w:rsidP="005941AC">
      <w:r>
        <w:t>18</w:t>
      </w:r>
      <w:r>
        <w:t xml:space="preserve">. </w:t>
      </w:r>
      <w:r>
        <w:rPr>
          <w:b/>
        </w:rPr>
        <w:t>Find the PERIMETER</w:t>
      </w:r>
      <w:r>
        <w:rPr>
          <w:b/>
        </w:rPr>
        <w:t xml:space="preserve"> of the given figure</w:t>
      </w:r>
      <w:r w:rsidRPr="00A9315F">
        <w:rPr>
          <w:b/>
        </w:rPr>
        <w:t>.</w:t>
      </w:r>
    </w:p>
    <w:p w:rsidR="005941AC" w:rsidRDefault="005941AC" w:rsidP="005941AC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CB06FB7" wp14:editId="17BAB053">
                <wp:simplePos x="0" y="0"/>
                <wp:positionH relativeFrom="column">
                  <wp:posOffset>1104900</wp:posOffset>
                </wp:positionH>
                <wp:positionV relativeFrom="paragraph">
                  <wp:posOffset>390525</wp:posOffset>
                </wp:positionV>
                <wp:extent cx="2292350" cy="781050"/>
                <wp:effectExtent l="0" t="0" r="12700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92350" cy="7810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A557F2" id="Rectangle 6" o:spid="_x0000_s1026" style="position:absolute;margin-left:87pt;margin-top:30.75pt;width:180.5pt;height:61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" fillcolor="#5b9bd5 [3204]" strokecolor="#1f4d78 [1604]" strokeweight="1pt"/>
            </w:pict>
          </mc:Fallback>
        </mc:AlternateContent>
      </w:r>
      <w:r>
        <w:t xml:space="preserve">                                                            </w:t>
      </w:r>
      <w:r w:rsidRPr="005941AC">
        <w:rPr>
          <w:position w:val="-8"/>
        </w:rPr>
        <w:object w:dxaOrig="680" w:dyaOrig="360">
          <v:shape id="_x0000_i1039" type="#_x0000_t75" style="width:49pt;height:25.5pt" o:ole="">
            <v:imagedata r:id="rId43" o:title=""/>
          </v:shape>
          <o:OLEObject Type="Embed" ProgID="Equation.DSMT4" ShapeID="_x0000_i1039" DrawAspect="Content" ObjectID="_1514374598" r:id="rId44"/>
        </w:object>
      </w:r>
    </w:p>
    <w:p w:rsidR="005941AC" w:rsidRDefault="005941AC" w:rsidP="005941AC"/>
    <w:p w:rsidR="005941AC" w:rsidRDefault="005941AC" w:rsidP="005941AC">
      <w:r>
        <w:t xml:space="preserve">                </w:t>
      </w:r>
      <w:r w:rsidR="0006732C" w:rsidRPr="005941AC">
        <w:rPr>
          <w:position w:val="-8"/>
        </w:rPr>
        <w:object w:dxaOrig="480" w:dyaOrig="360">
          <v:shape id="_x0000_i1038" type="#_x0000_t75" style="width:33.5pt;height:25pt" o:ole="">
            <v:imagedata r:id="rId45" o:title=""/>
          </v:shape>
          <o:OLEObject Type="Embed" ProgID="Equation.DSMT4" ShapeID="_x0000_i1038" DrawAspect="Content" ObjectID="_1514374599" r:id="rId46"/>
        </w:object>
      </w:r>
      <w:r>
        <w:t xml:space="preserve">                                                                                 </w:t>
      </w:r>
      <w:r w:rsidRPr="005941AC">
        <w:rPr>
          <w:position w:val="-8"/>
        </w:rPr>
        <w:object w:dxaOrig="480" w:dyaOrig="360">
          <v:shape id="_x0000_i1037" type="#_x0000_t75" style="width:34.5pt;height:25.5pt" o:ole="">
            <v:imagedata r:id="rId45" o:title=""/>
          </v:shape>
          <o:OLEObject Type="Embed" ProgID="Equation.DSMT4" ShapeID="_x0000_i1037" DrawAspect="Content" ObjectID="_1514374600" r:id="rId47"/>
        </w:object>
      </w:r>
    </w:p>
    <w:p w:rsidR="005941AC" w:rsidRDefault="0006732C">
      <w:r>
        <w:t xml:space="preserve">                                                             </w:t>
      </w:r>
      <w:r w:rsidRPr="005941AC">
        <w:rPr>
          <w:position w:val="-8"/>
        </w:rPr>
        <w:object w:dxaOrig="680" w:dyaOrig="360">
          <v:shape id="_x0000_i1046" type="#_x0000_t75" style="width:49pt;height:25.5pt" o:ole="">
            <v:imagedata r:id="rId48" o:title=""/>
          </v:shape>
          <o:OLEObject Type="Embed" ProgID="Equation.DSMT4" ShapeID="_x0000_i1046" DrawAspect="Content" ObjectID="_1514374601" r:id="rId49"/>
        </w:object>
      </w:r>
      <w:r>
        <w:t xml:space="preserve">                            </w:t>
      </w:r>
      <w:r w:rsidR="005941AC">
        <w:t xml:space="preserve"> </w:t>
      </w:r>
    </w:p>
    <w:p w:rsidR="005941AC" w:rsidRDefault="005941AC">
      <w:r>
        <w:t>__________________________________________________________________________________________________</w:t>
      </w:r>
    </w:p>
    <w:p w:rsidR="009A6C2F" w:rsidRDefault="005941AC">
      <w:r>
        <w:t>19</w:t>
      </w:r>
      <w:r w:rsidR="009A6C2F">
        <w:t>.</w:t>
      </w:r>
      <w:r w:rsidR="009A6C2F" w:rsidRPr="009A6C2F">
        <w:rPr>
          <w:b/>
        </w:rPr>
        <w:t xml:space="preserve"> </w:t>
      </w:r>
      <w:r w:rsidR="009A6C2F" w:rsidRPr="009A6C2F">
        <w:rPr>
          <w:sz w:val="24"/>
          <w:szCs w:val="24"/>
        </w:rPr>
        <w:t>Megan studied for 4 hours.</w:t>
      </w:r>
      <w:r w:rsidR="005D63DE">
        <w:rPr>
          <w:sz w:val="24"/>
          <w:szCs w:val="24"/>
        </w:rPr>
        <w:t xml:space="preserve"> How many seconds did she study?</w:t>
      </w:r>
    </w:p>
    <w:p w:rsidR="009A6C2F" w:rsidRDefault="009A6C2F"/>
    <w:p w:rsidR="009A6C2F" w:rsidRDefault="009A6C2F"/>
    <w:p w:rsidR="005D63DE" w:rsidRDefault="005D63DE"/>
    <w:p w:rsidR="009A6C2F" w:rsidRDefault="009A6C2F">
      <w:pPr>
        <w:pBdr>
          <w:bottom w:val="single" w:sz="12" w:space="1" w:color="auto"/>
        </w:pBdr>
      </w:pPr>
    </w:p>
    <w:p w:rsidR="00453554" w:rsidRDefault="00453554">
      <w:pPr>
        <w:pBdr>
          <w:bottom w:val="single" w:sz="12" w:space="1" w:color="auto"/>
        </w:pBdr>
      </w:pPr>
    </w:p>
    <w:p w:rsidR="009A6C2F" w:rsidRPr="009A6C2F" w:rsidRDefault="005941AC">
      <w:pPr>
        <w:rPr>
          <w:b/>
          <w:sz w:val="24"/>
          <w:szCs w:val="24"/>
        </w:rPr>
      </w:pPr>
      <w:r>
        <w:t>20</w:t>
      </w:r>
      <w:r w:rsidR="009A6C2F">
        <w:t xml:space="preserve">. </w:t>
      </w:r>
      <w:r w:rsidR="009A6C2F" w:rsidRPr="009A6C2F">
        <w:rPr>
          <w:sz w:val="24"/>
          <w:szCs w:val="24"/>
        </w:rPr>
        <w:t xml:space="preserve">Kendall purchased 35 </w:t>
      </w:r>
      <w:r w:rsidR="009A6C2F" w:rsidRPr="004A7DEC">
        <w:rPr>
          <w:b/>
          <w:sz w:val="24"/>
          <w:szCs w:val="24"/>
        </w:rPr>
        <w:t>feet</w:t>
      </w:r>
      <w:r w:rsidR="009A6C2F" w:rsidRPr="009A6C2F">
        <w:rPr>
          <w:sz w:val="24"/>
          <w:szCs w:val="24"/>
        </w:rPr>
        <w:t xml:space="preserve"> of fabric. The shelf price was $3.75 per </w:t>
      </w:r>
      <w:r w:rsidR="009A6C2F" w:rsidRPr="004A7DEC">
        <w:rPr>
          <w:b/>
          <w:sz w:val="24"/>
          <w:szCs w:val="24"/>
        </w:rPr>
        <w:t>yard</w:t>
      </w:r>
      <w:r w:rsidR="00307ADE">
        <w:rPr>
          <w:sz w:val="24"/>
          <w:szCs w:val="24"/>
        </w:rPr>
        <w:t xml:space="preserve">. How much did </w:t>
      </w:r>
      <w:r w:rsidR="009A6C2F" w:rsidRPr="009A6C2F">
        <w:rPr>
          <w:sz w:val="24"/>
          <w:szCs w:val="24"/>
        </w:rPr>
        <w:t>Kendall pay?</w:t>
      </w:r>
      <w:r w:rsidR="009A6C2F">
        <w:t xml:space="preserve"> </w:t>
      </w:r>
    </w:p>
    <w:p w:rsidR="00A9315F" w:rsidRDefault="00A9315F"/>
    <w:p w:rsidR="005941AC" w:rsidRDefault="005941AC"/>
    <w:p w:rsidR="0006732C" w:rsidRDefault="0006732C"/>
    <w:p w:rsidR="00453554" w:rsidRDefault="00453554"/>
    <w:p w:rsidR="005941AC" w:rsidRDefault="005941AC">
      <w:pPr>
        <w:pBdr>
          <w:bottom w:val="single" w:sz="12" w:space="1" w:color="auto"/>
        </w:pBdr>
      </w:pPr>
    </w:p>
    <w:p w:rsidR="00EE1D82" w:rsidRPr="005941AC" w:rsidRDefault="00EE1D82">
      <w:pPr>
        <w:rPr>
          <w:sz w:val="20"/>
          <w:szCs w:val="20"/>
        </w:rPr>
      </w:pPr>
      <w:r w:rsidRPr="005941AC">
        <w:rPr>
          <w:sz w:val="20"/>
          <w:szCs w:val="20"/>
          <w:u w:val="single"/>
        </w:rPr>
        <w:t>Topics to Review</w:t>
      </w:r>
      <w:r w:rsidRPr="005941AC">
        <w:rPr>
          <w:sz w:val="20"/>
          <w:szCs w:val="20"/>
        </w:rPr>
        <w:t>:</w:t>
      </w:r>
    </w:p>
    <w:p w:rsidR="00EE1D82" w:rsidRPr="005941AC" w:rsidRDefault="00EE1D82" w:rsidP="00EE1D82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5941AC">
        <w:rPr>
          <w:sz w:val="20"/>
          <w:szCs w:val="20"/>
        </w:rPr>
        <w:t>Operations with Polynomials (Addition, Subtraction, Multiplication)</w:t>
      </w:r>
    </w:p>
    <w:p w:rsidR="00EE1D82" w:rsidRPr="005941AC" w:rsidRDefault="00EE1D82" w:rsidP="00EE1D82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5941AC">
        <w:rPr>
          <w:sz w:val="20"/>
          <w:szCs w:val="20"/>
        </w:rPr>
        <w:t>Simplifying Radicals</w:t>
      </w:r>
    </w:p>
    <w:p w:rsidR="00EE1D82" w:rsidRPr="005941AC" w:rsidRDefault="00EE1D82" w:rsidP="00EE1D82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5941AC">
        <w:rPr>
          <w:sz w:val="20"/>
          <w:szCs w:val="20"/>
        </w:rPr>
        <w:t>Operations with Radicals (Addition, Subtraction, Multiplication)</w:t>
      </w:r>
    </w:p>
    <w:p w:rsidR="00EE1D82" w:rsidRPr="005941AC" w:rsidRDefault="00EE1D82" w:rsidP="00EE1D82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5941AC">
        <w:rPr>
          <w:sz w:val="20"/>
          <w:szCs w:val="20"/>
        </w:rPr>
        <w:t>Unit Conversions (English-English, Metric-Metric without conversion chart; English-Metric with conversion chart)</w:t>
      </w:r>
    </w:p>
    <w:p w:rsidR="00EE1D82" w:rsidRPr="005941AC" w:rsidRDefault="00EE1D82" w:rsidP="00EE1D82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5941AC">
        <w:rPr>
          <w:sz w:val="20"/>
          <w:szCs w:val="20"/>
        </w:rPr>
        <w:t>Vocabulary</w:t>
      </w:r>
    </w:p>
    <w:sectPr w:rsidR="00EE1D82" w:rsidRPr="005941AC" w:rsidSect="005941A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38FC" w:rsidRDefault="006238FC">
      <w:pPr>
        <w:spacing w:after="0" w:line="240" w:lineRule="auto"/>
      </w:pPr>
      <w:r>
        <w:separator/>
      </w:r>
    </w:p>
  </w:endnote>
  <w:endnote w:type="continuationSeparator" w:id="0">
    <w:p w:rsidR="006238FC" w:rsidRDefault="006238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(W1)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38FC" w:rsidRDefault="006238FC">
      <w:pPr>
        <w:spacing w:after="0" w:line="240" w:lineRule="auto"/>
      </w:pPr>
      <w:r>
        <w:separator/>
      </w:r>
    </w:p>
  </w:footnote>
  <w:footnote w:type="continuationSeparator" w:id="0">
    <w:p w:rsidR="006238FC" w:rsidRDefault="006238F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44EFD"/>
    <w:multiLevelType w:val="hybridMultilevel"/>
    <w:tmpl w:val="B3624BB0"/>
    <w:lvl w:ilvl="0" w:tplc="8D045DB0">
      <w:start w:val="1"/>
      <w:numFmt w:val="upperLetter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0C64DC"/>
    <w:multiLevelType w:val="hybridMultilevel"/>
    <w:tmpl w:val="B3624BB0"/>
    <w:lvl w:ilvl="0" w:tplc="8D045DB0">
      <w:start w:val="1"/>
      <w:numFmt w:val="upperLetter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62684C"/>
    <w:multiLevelType w:val="hybridMultilevel"/>
    <w:tmpl w:val="3C3064D4"/>
    <w:lvl w:ilvl="0" w:tplc="BC8262B6">
      <w:start w:val="1"/>
      <w:numFmt w:val="decimal"/>
      <w:lvlText w:val="%1."/>
      <w:lvlJc w:val="left"/>
      <w:pPr>
        <w:ind w:left="720" w:hanging="360"/>
      </w:pPr>
      <w:rPr>
        <w:rFonts w:ascii="Times New Roman(W1)" w:hAnsi="Times New Roman(W1)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A83B4B"/>
    <w:multiLevelType w:val="hybridMultilevel"/>
    <w:tmpl w:val="B8CE31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8E4661E"/>
    <w:multiLevelType w:val="hybridMultilevel"/>
    <w:tmpl w:val="B3624BB0"/>
    <w:lvl w:ilvl="0" w:tplc="8D045DB0">
      <w:start w:val="1"/>
      <w:numFmt w:val="upperLetter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F23C99"/>
    <w:multiLevelType w:val="hybridMultilevel"/>
    <w:tmpl w:val="B3624BB0"/>
    <w:lvl w:ilvl="0" w:tplc="8D045DB0">
      <w:start w:val="1"/>
      <w:numFmt w:val="upperLetter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4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oNotDisplayPageBoundari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0D25"/>
    <w:rsid w:val="0006732C"/>
    <w:rsid w:val="00183106"/>
    <w:rsid w:val="001A746A"/>
    <w:rsid w:val="00307ADE"/>
    <w:rsid w:val="004003FA"/>
    <w:rsid w:val="00453554"/>
    <w:rsid w:val="004A6C50"/>
    <w:rsid w:val="004A7DEC"/>
    <w:rsid w:val="004B038F"/>
    <w:rsid w:val="005941AC"/>
    <w:rsid w:val="005D63DE"/>
    <w:rsid w:val="006238FC"/>
    <w:rsid w:val="007342A6"/>
    <w:rsid w:val="009A6C2F"/>
    <w:rsid w:val="009C73FD"/>
    <w:rsid w:val="00A9315F"/>
    <w:rsid w:val="00DD48FC"/>
    <w:rsid w:val="00EE1D82"/>
    <w:rsid w:val="00F10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FFAA980-EF61-49B1-A4B5-A25DD83A30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F10D2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10D25"/>
    <w:rPr>
      <w:color w:val="808080"/>
    </w:rPr>
  </w:style>
  <w:style w:type="table" w:styleId="TableGrid">
    <w:name w:val="Table Grid"/>
    <w:basedOn w:val="TableNormal"/>
    <w:uiPriority w:val="59"/>
    <w:rsid w:val="00F10D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A7DE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7DEC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nhideWhenUsed/>
    <w:rsid w:val="005D63DE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5D63DE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3</Pages>
  <Words>283</Words>
  <Characters>161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relle Melnichenko</dc:creator>
  <cp:keywords/>
  <dc:description/>
  <cp:lastModifiedBy>Sharelle Melnichenko</cp:lastModifiedBy>
  <cp:revision>7</cp:revision>
  <cp:lastPrinted>2016-01-15T19:45:00Z</cp:lastPrinted>
  <dcterms:created xsi:type="dcterms:W3CDTF">2015-08-27T00:59:00Z</dcterms:created>
  <dcterms:modified xsi:type="dcterms:W3CDTF">2016-01-15T19:49:00Z</dcterms:modified>
</cp:coreProperties>
</file>